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4B56" w:rsidRDefault="00AB4B56" w:rsidP="00AB4B56">
      <w:pPr>
        <w:pStyle w:val="berschrift3"/>
        <w:numPr>
          <w:ilvl w:val="0"/>
          <w:numId w:val="0"/>
        </w:numPr>
      </w:pPr>
      <w:bookmarkStart w:id="0" w:name="_Toc200367069"/>
      <w:r>
        <w:t>2.1.</w:t>
      </w:r>
      <w:r w:rsidR="0080338A">
        <w:t>7</w:t>
      </w:r>
      <w:r>
        <w:t xml:space="preserve">. </w:t>
      </w:r>
      <w:bookmarkEnd w:id="0"/>
      <w:r w:rsidR="0080338A">
        <w:t>Aufstellen von Gleichungen linearer Funktionen</w:t>
      </w:r>
    </w:p>
    <w:p w:rsidR="00AB4B56" w:rsidRDefault="00AB4B56" w:rsidP="00AB4B56"/>
    <w:p w:rsidR="0080338A" w:rsidRDefault="0080338A" w:rsidP="00E75AD0">
      <w:pPr>
        <w:jc w:val="both"/>
      </w:pPr>
      <w:r>
        <w:t>Eine lineare Funktion mit dem Anstieg m = 2 verläuft durch den Punkt A (1; 3). Es soll eine Gleichung für diese Funktion gefunden werden.</w:t>
      </w:r>
    </w:p>
    <w:p w:rsidR="0080338A" w:rsidRDefault="0080338A" w:rsidP="00AB4B56"/>
    <w:p w:rsidR="00F6236A" w:rsidRDefault="0080338A" w:rsidP="00AB4B56">
      <w:pPr>
        <w:rPr>
          <w:szCs w:val="22"/>
        </w:rPr>
      </w:pPr>
      <w:r>
        <w:rPr>
          <w:szCs w:val="22"/>
        </w:rPr>
        <w:t>geg:</w:t>
      </w:r>
      <w:r>
        <w:rPr>
          <w:szCs w:val="22"/>
        </w:rPr>
        <w:tab/>
        <w:t>A (1; 3)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>ges: f(x)</w:t>
      </w:r>
      <w:r>
        <w:rPr>
          <w:szCs w:val="22"/>
        </w:rPr>
        <w:br/>
      </w:r>
      <w:r>
        <w:rPr>
          <w:szCs w:val="22"/>
        </w:rPr>
        <w:tab/>
        <w:t>m = 2</w:t>
      </w:r>
    </w:p>
    <w:p w:rsidR="0080338A" w:rsidRDefault="0080338A" w:rsidP="00AB4B56">
      <w:r>
        <w:rPr>
          <w:szCs w:val="22"/>
        </w:rPr>
        <w:br/>
        <w:t>Lös:</w:t>
      </w:r>
      <w:r>
        <w:rPr>
          <w:szCs w:val="22"/>
        </w:rPr>
        <w:tab/>
        <w:t>f(x) = mx + n</w:t>
      </w:r>
      <w:r>
        <w:rPr>
          <w:szCs w:val="22"/>
        </w:rPr>
        <w:tab/>
      </w:r>
      <w:r w:rsidR="00F6236A"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br/>
      </w:r>
      <w:r>
        <w:rPr>
          <w:szCs w:val="22"/>
        </w:rPr>
        <w:tab/>
        <w:t>f(x) = 2x + n</w:t>
      </w:r>
      <w:r>
        <w:rPr>
          <w:szCs w:val="22"/>
        </w:rPr>
        <w:tab/>
      </w:r>
      <w:r w:rsidR="00F6236A">
        <w:rPr>
          <w:szCs w:val="22"/>
        </w:rPr>
        <w:tab/>
      </w:r>
      <w:r>
        <w:rPr>
          <w:szCs w:val="22"/>
        </w:rPr>
        <w:tab/>
      </w:r>
      <w:r w:rsidR="00F6236A">
        <w:rPr>
          <w:szCs w:val="22"/>
        </w:rPr>
        <w:t>m einsetzen</w:t>
      </w:r>
      <w:r>
        <w:rPr>
          <w:szCs w:val="22"/>
        </w:rPr>
        <w:br/>
      </w:r>
      <w:r>
        <w:rPr>
          <w:szCs w:val="22"/>
        </w:rPr>
        <w:tab/>
        <w:t xml:space="preserve">    3 = 2 · 1 + n</w:t>
      </w:r>
      <w:r>
        <w:rPr>
          <w:szCs w:val="22"/>
        </w:rPr>
        <w:tab/>
      </w:r>
      <w:r w:rsidR="00F6236A">
        <w:rPr>
          <w:szCs w:val="22"/>
        </w:rPr>
        <w:tab/>
      </w:r>
      <w:r>
        <w:rPr>
          <w:szCs w:val="22"/>
        </w:rPr>
        <w:tab/>
      </w:r>
      <w:r w:rsidR="00F6236A">
        <w:rPr>
          <w:szCs w:val="22"/>
        </w:rPr>
        <w:t>Punkt einsetzen</w:t>
      </w:r>
      <w:r>
        <w:rPr>
          <w:szCs w:val="22"/>
        </w:rPr>
        <w:br/>
      </w:r>
      <w:r>
        <w:rPr>
          <w:szCs w:val="22"/>
        </w:rPr>
        <w:tab/>
        <w:t xml:space="preserve">    n = 1</w:t>
      </w:r>
      <w:r>
        <w:rPr>
          <w:szCs w:val="22"/>
        </w:rPr>
        <w:tab/>
      </w:r>
      <w:r>
        <w:rPr>
          <w:szCs w:val="22"/>
        </w:rPr>
        <w:tab/>
      </w:r>
      <w:r w:rsidR="00F6236A">
        <w:rPr>
          <w:szCs w:val="22"/>
        </w:rPr>
        <w:tab/>
      </w:r>
      <w:r>
        <w:rPr>
          <w:szCs w:val="22"/>
        </w:rPr>
        <w:tab/>
      </w:r>
      <w:r w:rsidR="00F6236A">
        <w:rPr>
          <w:szCs w:val="22"/>
        </w:rPr>
        <w:t>n ermitteln</w:t>
      </w:r>
      <w:r>
        <w:rPr>
          <w:szCs w:val="22"/>
        </w:rPr>
        <w:br/>
      </w:r>
      <w:r>
        <w:rPr>
          <w:szCs w:val="22"/>
        </w:rPr>
        <w:tab/>
        <w:t>f(x) = 2x + 1</w:t>
      </w:r>
      <w:r w:rsidR="00F6236A">
        <w:rPr>
          <w:szCs w:val="22"/>
        </w:rPr>
        <w:tab/>
      </w:r>
      <w:r w:rsidR="00F6236A">
        <w:rPr>
          <w:szCs w:val="22"/>
        </w:rPr>
        <w:tab/>
      </w:r>
      <w:r w:rsidR="00F6236A">
        <w:rPr>
          <w:szCs w:val="22"/>
        </w:rPr>
        <w:tab/>
        <w:t>Gleichung angeben</w:t>
      </w:r>
    </w:p>
    <w:p w:rsidR="0080338A" w:rsidRDefault="00E75AD0" w:rsidP="00AB4B56"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38855</wp:posOffset>
            </wp:positionH>
            <wp:positionV relativeFrom="paragraph">
              <wp:posOffset>112395</wp:posOffset>
            </wp:positionV>
            <wp:extent cx="2162175" cy="2609850"/>
            <wp:effectExtent l="19050" t="0" r="9525" b="0"/>
            <wp:wrapSquare wrapText="bothSides"/>
            <wp:docPr id="8" name="Bild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0338A" w:rsidRDefault="0080338A" w:rsidP="00E75AD0">
      <w:pPr>
        <w:jc w:val="both"/>
      </w:pPr>
      <w:r>
        <w:t xml:space="preserve">Gegeben sind zwei Punkte </w:t>
      </w:r>
      <w:r w:rsidR="00E75AD0">
        <w:rPr>
          <w:szCs w:val="22"/>
        </w:rPr>
        <w:t>A (1; 3)</w:t>
      </w:r>
      <w:r>
        <w:t xml:space="preserve"> und </w:t>
      </w:r>
      <w:r w:rsidR="00E75AD0">
        <w:rPr>
          <w:szCs w:val="22"/>
        </w:rPr>
        <w:t>B (4; –3)</w:t>
      </w:r>
      <w:r>
        <w:t>. Es soll die Gleichung für die Funktion ermittelt werden, die durch diese beiden Punkte führt.</w:t>
      </w:r>
    </w:p>
    <w:p w:rsidR="0080338A" w:rsidRDefault="0080338A" w:rsidP="0080338A"/>
    <w:p w:rsidR="00E75AD0" w:rsidRPr="00E329EB" w:rsidRDefault="0080338A" w:rsidP="00E75AD0">
      <w:pPr>
        <w:rPr>
          <w:szCs w:val="22"/>
        </w:rPr>
      </w:pPr>
      <w:r w:rsidRPr="00E329EB">
        <w:rPr>
          <w:szCs w:val="22"/>
        </w:rPr>
        <w:t xml:space="preserve">ges.: </w:t>
      </w:r>
      <w:r w:rsidR="00E75AD0" w:rsidRPr="00E329EB">
        <w:rPr>
          <w:szCs w:val="22"/>
        </w:rPr>
        <w:tab/>
      </w:r>
      <w:r w:rsidRPr="00E329EB">
        <w:rPr>
          <w:szCs w:val="22"/>
        </w:rPr>
        <w:t>m; n</w:t>
      </w:r>
    </w:p>
    <w:p w:rsidR="0080338A" w:rsidRPr="00E329EB" w:rsidRDefault="0080338A" w:rsidP="00E75AD0">
      <w:pPr>
        <w:rPr>
          <w:szCs w:val="22"/>
        </w:rPr>
      </w:pPr>
      <w:r w:rsidRPr="00E329EB">
        <w:rPr>
          <w:szCs w:val="22"/>
        </w:rPr>
        <w:t>geg.:</w:t>
      </w:r>
      <w:r w:rsidR="00E75AD0" w:rsidRPr="00E329EB">
        <w:rPr>
          <w:szCs w:val="22"/>
        </w:rPr>
        <w:t xml:space="preserve"> </w:t>
      </w:r>
      <w:r w:rsidR="00E75AD0" w:rsidRPr="00E329EB">
        <w:rPr>
          <w:szCs w:val="22"/>
        </w:rPr>
        <w:tab/>
      </w:r>
      <w:r w:rsidRPr="00E329EB">
        <w:rPr>
          <w:szCs w:val="22"/>
        </w:rPr>
        <w:t>x</w:t>
      </w:r>
      <w:r w:rsidRPr="00E329EB">
        <w:rPr>
          <w:szCs w:val="22"/>
          <w:vertAlign w:val="subscript"/>
        </w:rPr>
        <w:t>1</w:t>
      </w:r>
      <w:r w:rsidRPr="00E329EB">
        <w:rPr>
          <w:szCs w:val="22"/>
        </w:rPr>
        <w:t xml:space="preserve"> = </w:t>
      </w:r>
      <w:r w:rsidR="00E329EB" w:rsidRPr="00E329EB">
        <w:rPr>
          <w:szCs w:val="22"/>
        </w:rPr>
        <w:t>1</w:t>
      </w:r>
      <w:r w:rsidRPr="00E329EB">
        <w:rPr>
          <w:szCs w:val="22"/>
        </w:rPr>
        <w:t>; f(x</w:t>
      </w:r>
      <w:r w:rsidRPr="00E329EB">
        <w:rPr>
          <w:szCs w:val="22"/>
          <w:vertAlign w:val="subscript"/>
        </w:rPr>
        <w:t>1</w:t>
      </w:r>
      <w:r w:rsidRPr="00E329EB">
        <w:rPr>
          <w:szCs w:val="22"/>
        </w:rPr>
        <w:t xml:space="preserve">) = </w:t>
      </w:r>
      <w:r w:rsidR="00E329EB" w:rsidRPr="00E329EB">
        <w:rPr>
          <w:szCs w:val="22"/>
        </w:rPr>
        <w:t>3</w:t>
      </w:r>
    </w:p>
    <w:p w:rsidR="0080338A" w:rsidRPr="00E329EB" w:rsidRDefault="0080338A" w:rsidP="00E75AD0">
      <w:pPr>
        <w:rPr>
          <w:szCs w:val="22"/>
        </w:rPr>
      </w:pPr>
      <w:r w:rsidRPr="00E329EB">
        <w:rPr>
          <w:szCs w:val="22"/>
        </w:rPr>
        <w:tab/>
        <w:t>x</w:t>
      </w:r>
      <w:r w:rsidRPr="00E329EB">
        <w:rPr>
          <w:szCs w:val="22"/>
          <w:vertAlign w:val="subscript"/>
        </w:rPr>
        <w:t>2</w:t>
      </w:r>
      <w:r w:rsidRPr="00E329EB">
        <w:rPr>
          <w:szCs w:val="22"/>
        </w:rPr>
        <w:t xml:space="preserve"> = </w:t>
      </w:r>
      <w:r w:rsidR="00E329EB" w:rsidRPr="00E329EB">
        <w:rPr>
          <w:szCs w:val="22"/>
        </w:rPr>
        <w:t>4</w:t>
      </w:r>
      <w:r w:rsidRPr="00E329EB">
        <w:rPr>
          <w:szCs w:val="22"/>
        </w:rPr>
        <w:t>; f(x</w:t>
      </w:r>
      <w:r w:rsidRPr="00E329EB">
        <w:rPr>
          <w:szCs w:val="22"/>
          <w:vertAlign w:val="subscript"/>
        </w:rPr>
        <w:t>2</w:t>
      </w:r>
      <w:r w:rsidRPr="00E329EB">
        <w:rPr>
          <w:szCs w:val="22"/>
        </w:rPr>
        <w:t xml:space="preserve">) = </w:t>
      </w:r>
      <w:r w:rsidR="00E329EB" w:rsidRPr="00E329EB">
        <w:rPr>
          <w:szCs w:val="22"/>
        </w:rPr>
        <w:t>–3</w:t>
      </w:r>
    </w:p>
    <w:p w:rsidR="0080338A" w:rsidRDefault="0080338A" w:rsidP="0080338A"/>
    <w:p w:rsidR="0080338A" w:rsidRDefault="0080338A" w:rsidP="0080338A">
      <w:r>
        <w:t>Lösung:</w:t>
      </w:r>
    </w:p>
    <w:p w:rsidR="00E329EB" w:rsidRDefault="00E329EB" w:rsidP="00E329EB">
      <w:pPr>
        <w:jc w:val="both"/>
      </w:pPr>
      <w:r>
        <w:t xml:space="preserve">Der Anstieg kann aus dem Anstiegsdreieck </w:t>
      </w:r>
      <w:r w:rsidR="002344BB">
        <w:t>ermittelt</w:t>
      </w:r>
      <w:r>
        <w:t xml:space="preserve"> werden. Es gilt:</w:t>
      </w:r>
    </w:p>
    <w:p w:rsidR="00E329EB" w:rsidRDefault="00E329EB" w:rsidP="00E329EB">
      <w:pPr>
        <w:jc w:val="both"/>
      </w:pPr>
      <w:r w:rsidRPr="00E329EB">
        <w:rPr>
          <w:position w:val="-100"/>
        </w:rPr>
        <w:object w:dxaOrig="216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05.75pt" o:ole="">
            <v:imagedata r:id="rId7" o:title=""/>
          </v:shape>
          <o:OLEObject Type="Embed" ProgID="Equation.DSMT4" ShapeID="_x0000_i1025" DrawAspect="Content" ObjectID="_1547402298" r:id="rId8"/>
        </w:object>
      </w:r>
    </w:p>
    <w:p w:rsidR="0080338A" w:rsidRDefault="0080338A" w:rsidP="0080338A">
      <w:pPr>
        <w:rPr>
          <w:u w:val="double"/>
        </w:rPr>
      </w:pPr>
    </w:p>
    <w:p w:rsidR="0080338A" w:rsidRDefault="0080338A" w:rsidP="0080338A">
      <w:r w:rsidRPr="00EC2ECA">
        <w:t xml:space="preserve">Wir setzen m </w:t>
      </w:r>
      <w:r w:rsidR="00E329EB">
        <w:t>und Punkt A in f(x) = mx + n</w:t>
      </w:r>
      <w:r w:rsidRPr="00EC2ECA">
        <w:t xml:space="preserve"> ein und stellen nach n um:</w:t>
      </w:r>
    </w:p>
    <w:p w:rsidR="0080338A" w:rsidRPr="00EC2ECA" w:rsidRDefault="0080338A" w:rsidP="0080338A"/>
    <w:p w:rsidR="0080338A" w:rsidRPr="00B15AA9" w:rsidRDefault="0080338A" w:rsidP="0080338A">
      <w:r w:rsidRPr="003368D9">
        <w:tab/>
      </w:r>
      <w:r w:rsidR="00E329EB">
        <w:t>3</w:t>
      </w:r>
      <w:r w:rsidRPr="00B15AA9">
        <w:t xml:space="preserve"> = </w:t>
      </w:r>
      <w:r w:rsidR="00E329EB">
        <w:t>–2</w:t>
      </w:r>
      <w:r w:rsidRPr="00B15AA9">
        <w:t xml:space="preserve"> · </w:t>
      </w:r>
      <w:r w:rsidR="00E329EB">
        <w:t>1</w:t>
      </w:r>
      <w:r w:rsidRPr="00B15AA9">
        <w:t xml:space="preserve"> + n</w:t>
      </w:r>
      <w:r w:rsidRPr="00B15AA9">
        <w:tab/>
        <w:t xml:space="preserve">| </w:t>
      </w:r>
      <w:r w:rsidR="00E329EB">
        <w:t>+</w:t>
      </w:r>
      <w:r w:rsidRPr="00B15AA9">
        <w:t xml:space="preserve"> </w:t>
      </w:r>
      <w:r w:rsidR="00E329EB">
        <w:t>2</w:t>
      </w:r>
      <w:r w:rsidRPr="00B15AA9">
        <w:t xml:space="preserve"> </w:t>
      </w:r>
    </w:p>
    <w:p w:rsidR="0080338A" w:rsidRDefault="0080338A" w:rsidP="0080338A">
      <w:pPr>
        <w:rPr>
          <w:u w:val="single"/>
        </w:rPr>
      </w:pPr>
      <w:r w:rsidRPr="00B15AA9">
        <w:tab/>
      </w:r>
      <w:r>
        <w:rPr>
          <w:u w:val="single"/>
        </w:rPr>
        <w:t xml:space="preserve">n = </w:t>
      </w:r>
      <w:r w:rsidR="00E329EB">
        <w:rPr>
          <w:u w:val="single"/>
        </w:rPr>
        <w:t>5</w:t>
      </w:r>
    </w:p>
    <w:p w:rsidR="0080338A" w:rsidRDefault="0080338A" w:rsidP="0080338A">
      <w:pPr>
        <w:rPr>
          <w:u w:val="single"/>
        </w:rPr>
      </w:pPr>
    </w:p>
    <w:p w:rsidR="0080338A" w:rsidRPr="00B15AA9" w:rsidRDefault="0080338A" w:rsidP="0080338A">
      <w:r w:rsidRPr="00B15AA9">
        <w:t>Wir kontro</w:t>
      </w:r>
      <w:r w:rsidR="00E329EB">
        <w:t>llieren unsere Ergebnisse mit Punkt B</w:t>
      </w:r>
    </w:p>
    <w:p w:rsidR="0080338A" w:rsidRDefault="0080338A" w:rsidP="0080338A">
      <w:pPr>
        <w:rPr>
          <w:u w:val="single"/>
        </w:rPr>
      </w:pPr>
    </w:p>
    <w:p w:rsidR="0080338A" w:rsidRDefault="0080338A" w:rsidP="0080338A">
      <w:r>
        <w:tab/>
      </w:r>
      <w:r w:rsidR="00E329EB">
        <w:t>–3</w:t>
      </w:r>
      <w:r>
        <w:t xml:space="preserve"> = </w:t>
      </w:r>
      <w:r w:rsidR="00E329EB">
        <w:t>–2 · 4</w:t>
      </w:r>
      <w:r>
        <w:t xml:space="preserve"> + 5</w:t>
      </w:r>
      <w:r w:rsidR="00E329EB">
        <w:tab/>
      </w:r>
      <w:r>
        <w:tab/>
        <w:t>w.A.</w:t>
      </w:r>
    </w:p>
    <w:p w:rsidR="0080338A" w:rsidRDefault="0080338A" w:rsidP="0080338A"/>
    <w:p w:rsidR="0080338A" w:rsidRDefault="0080338A" w:rsidP="0080338A">
      <w:r>
        <w:t>Die Funktionsgleichung heißt also:</w:t>
      </w:r>
    </w:p>
    <w:p w:rsidR="0080338A" w:rsidRDefault="0080338A" w:rsidP="0080338A"/>
    <w:p w:rsidR="0080338A" w:rsidRDefault="00E329EB" w:rsidP="0080338A">
      <w:pPr>
        <w:ind w:firstLine="709"/>
      </w:pPr>
      <w:r>
        <w:rPr>
          <w:u w:val="double"/>
        </w:rPr>
        <w:t>f(x)</w:t>
      </w:r>
      <w:r w:rsidR="0080338A">
        <w:rPr>
          <w:u w:val="double"/>
        </w:rPr>
        <w:t xml:space="preserve"> = </w:t>
      </w:r>
      <w:r>
        <w:rPr>
          <w:u w:val="double"/>
        </w:rPr>
        <w:t>–2</w:t>
      </w:r>
      <w:r w:rsidR="0080338A">
        <w:rPr>
          <w:u w:val="double"/>
        </w:rPr>
        <w:t xml:space="preserve"> x + 5</w:t>
      </w:r>
    </w:p>
    <w:p w:rsidR="0080338A" w:rsidRDefault="0080338A" w:rsidP="0080338A"/>
    <w:p w:rsidR="0080338A" w:rsidRDefault="0080338A" w:rsidP="002D5587"/>
    <w:p w:rsidR="003C0C07" w:rsidRPr="003C0C07" w:rsidRDefault="003C0C07" w:rsidP="004F2BB4">
      <w:pPr>
        <w:rPr>
          <w:sz w:val="20"/>
        </w:rPr>
      </w:pPr>
      <w:bookmarkStart w:id="1" w:name="_GoBack"/>
      <w:bookmarkEnd w:id="1"/>
    </w:p>
    <w:sectPr w:rsidR="003C0C07" w:rsidRPr="003C0C07" w:rsidSect="00E61D3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9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7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3"/>
  </w:num>
  <w:num w:numId="17">
    <w:abstractNumId w:val="19"/>
  </w:num>
  <w:num w:numId="18">
    <w:abstractNumId w:val="11"/>
  </w:num>
  <w:num w:numId="19">
    <w:abstractNumId w:val="18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9DC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3C0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A79F7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0D25"/>
    <w:rsid w:val="00223FE3"/>
    <w:rsid w:val="002240A1"/>
    <w:rsid w:val="002256A1"/>
    <w:rsid w:val="00226C3C"/>
    <w:rsid w:val="00227052"/>
    <w:rsid w:val="00227BB9"/>
    <w:rsid w:val="00230724"/>
    <w:rsid w:val="00231D18"/>
    <w:rsid w:val="00233061"/>
    <w:rsid w:val="002344BB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587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A2F"/>
    <w:rsid w:val="003141CF"/>
    <w:rsid w:val="00314AA0"/>
    <w:rsid w:val="00314CD4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1B01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3AE0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68E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1471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6DE2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28C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38A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264"/>
    <w:rsid w:val="00885C5E"/>
    <w:rsid w:val="00887BA4"/>
    <w:rsid w:val="0089307D"/>
    <w:rsid w:val="00894556"/>
    <w:rsid w:val="0089747E"/>
    <w:rsid w:val="00897AC9"/>
    <w:rsid w:val="008A19D2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791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24C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850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B4B56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457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3DC4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6B1A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636F"/>
    <w:rsid w:val="00D63D90"/>
    <w:rsid w:val="00D6553D"/>
    <w:rsid w:val="00D65D62"/>
    <w:rsid w:val="00D665FA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590C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9EB"/>
    <w:rsid w:val="00E32E34"/>
    <w:rsid w:val="00E32EBF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537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D3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AD0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36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77DFA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6856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DD4C0A7-58D8-4D83-8E14-07D516C01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666DE2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361B01"/>
    <w:pPr>
      <w:ind w:left="454" w:hanging="454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361B01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5B9E4D6-54FE-48DA-B757-A0E2B0A5B1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5</Words>
  <Characters>789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13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20:07:00Z</dcterms:created>
  <dcterms:modified xsi:type="dcterms:W3CDTF">2017-01-31T20:07:00Z</dcterms:modified>
</cp:coreProperties>
</file>